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87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9" r:id="rId14"/>
    <p:sldId id="270" r:id="rId15"/>
    <p:sldId id="283" r:id="rId16"/>
    <p:sldId id="284" r:id="rId17"/>
    <p:sldId id="271" r:id="rId18"/>
    <p:sldId id="285" r:id="rId19"/>
    <p:sldId id="268" r:id="rId20"/>
    <p:sldId id="288" r:id="rId21"/>
    <p:sldId id="289" r:id="rId22"/>
    <p:sldId id="290" r:id="rId23"/>
    <p:sldId id="266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8000"/>
    <a:srgbClr val="FF00FF"/>
    <a:srgbClr val="0000FF"/>
    <a:srgbClr val="006699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122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01BE6A-AD57-4644-8E00-2511BF985D83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3D0226-E4AA-4AA5-88DA-E81A65FCC9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451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D0226-E4AA-4AA5-88DA-E81A65FCC97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48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642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719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764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318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67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335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307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7569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870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134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237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8631F9-5BD1-470B-B268-C5040A9C6176}" type="datetimeFigureOut">
              <a:rPr lang="en-US" smtClean="0"/>
              <a:t>5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7EE0F3-5CD0-4432-945C-9CAB0D58E8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716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49.png"/><Relationship Id="rId9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49.png"/><Relationship Id="rId9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48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8.pn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8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8.pn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2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59.png"/><Relationship Id="rId9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9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1.png"/><Relationship Id="rId9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8.wmf"/><Relationship Id="rId3" Type="http://schemas.openxmlformats.org/officeDocument/2006/relationships/image" Target="../media/image79.png"/><Relationship Id="rId7" Type="http://schemas.openxmlformats.org/officeDocument/2006/relationships/image" Target="../media/image73.wmf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80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4.wmf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5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83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0.wmf"/><Relationship Id="rId3" Type="http://schemas.openxmlformats.org/officeDocument/2006/relationships/image" Target="../media/image85.png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105.png"/><Relationship Id="rId7" Type="http://schemas.openxmlformats.org/officeDocument/2006/relationships/image" Target="../media/image100.wmf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02.wmf"/><Relationship Id="rId5" Type="http://schemas.openxmlformats.org/officeDocument/2006/relationships/image" Target="../media/image107.png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106.png"/><Relationship Id="rId9" Type="http://schemas.openxmlformats.org/officeDocument/2006/relationships/image" Target="../media/image101.wmf"/><Relationship Id="rId14" Type="http://schemas.openxmlformats.org/officeDocument/2006/relationships/image" Target="../media/image10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8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16.wmf"/><Relationship Id="rId4" Type="http://schemas.openxmlformats.org/officeDocument/2006/relationships/image" Target="../media/image119.png"/><Relationship Id="rId9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5.bin"/><Relationship Id="rId3" Type="http://schemas.openxmlformats.org/officeDocument/2006/relationships/image" Target="../media/image127.png"/><Relationship Id="rId7" Type="http://schemas.openxmlformats.org/officeDocument/2006/relationships/image" Target="../media/image123.wmf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122.wmf"/><Relationship Id="rId10" Type="http://schemas.openxmlformats.org/officeDocument/2006/relationships/image" Target="../media/image108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24.wmf"/><Relationship Id="rId14" Type="http://schemas.openxmlformats.org/officeDocument/2006/relationships/image" Target="../media/image1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132.pn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3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32.png"/><Relationship Id="rId10" Type="http://schemas.openxmlformats.org/officeDocument/2006/relationships/image" Target="../media/image27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38.e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40.png"/><Relationship Id="rId10" Type="http://schemas.openxmlformats.org/officeDocument/2006/relationships/image" Target="../media/image35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3045" y="3429000"/>
            <a:ext cx="449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Ravie" panose="04040805050809020602" pitchFamily="82" charset="0"/>
              </a:rPr>
              <a:t>ALMOST THERE!!</a:t>
            </a:r>
          </a:p>
          <a:p>
            <a:endParaRPr lang="en-US" sz="2800" dirty="0">
              <a:solidFill>
                <a:srgbClr val="7030A0"/>
              </a:solidFill>
              <a:latin typeface="Ravie" panose="04040805050809020602" pitchFamily="82" charset="0"/>
            </a:endParaRPr>
          </a:p>
          <a:p>
            <a:r>
              <a:rPr lang="en-US" sz="2800" dirty="0" smtClean="0">
                <a:solidFill>
                  <a:srgbClr val="7030A0"/>
                </a:solidFill>
                <a:latin typeface="Ravie" panose="04040805050809020602" pitchFamily="82" charset="0"/>
              </a:rPr>
              <a:t>HANG ON!</a:t>
            </a:r>
            <a:endParaRPr lang="en-US" sz="2800" dirty="0">
              <a:solidFill>
                <a:srgbClr val="7030A0"/>
              </a:solidFill>
              <a:latin typeface="Ravie" panose="04040805050809020602" pitchFamily="82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1033" y="3810000"/>
            <a:ext cx="4419600" cy="26849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90712" y="237170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Day 81 Agenda:</a:t>
            </a:r>
          </a:p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Quiz #17 --- 30 minutes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78" y="1424489"/>
            <a:ext cx="8886825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55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503872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http://www.antonine-education.com/Image_library/GCSE/Forces_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59229"/>
            <a:ext cx="3169532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038600"/>
            <a:ext cx="37528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700462"/>
            <a:ext cx="3875036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V="1">
            <a:off x="5419725" y="4125686"/>
            <a:ext cx="2809875" cy="113211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180905" y="4376840"/>
            <a:ext cx="111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F</a:t>
            </a:r>
            <a:r>
              <a:rPr lang="en-US" b="1" baseline="-25000" dirty="0" smtClean="0">
                <a:solidFill>
                  <a:srgbClr val="0000FF"/>
                </a:solidFill>
              </a:rPr>
              <a:t>1 </a:t>
            </a:r>
            <a:r>
              <a:rPr lang="en-US" b="1" dirty="0" smtClean="0">
                <a:solidFill>
                  <a:srgbClr val="0000FF"/>
                </a:solidFill>
              </a:rPr>
              <a:t>+ F</a:t>
            </a:r>
            <a:r>
              <a:rPr lang="en-US" b="1" baseline="-25000" dirty="0" smtClean="0">
                <a:solidFill>
                  <a:srgbClr val="0000FF"/>
                </a:solidFill>
              </a:rPr>
              <a:t>2</a:t>
            </a:r>
            <a:endParaRPr lang="en-US" b="1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13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6991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171" y="1396849"/>
            <a:ext cx="349567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53000" y="2111046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66"/>
                </a:solidFill>
              </a:rPr>
              <a:t>200</a:t>
            </a:r>
            <a:endParaRPr lang="en-US" b="1" dirty="0">
              <a:solidFill>
                <a:srgbClr val="FF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700" y="3428607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150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84216" y="209697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x</a:t>
            </a:r>
            <a:endParaRPr lang="en-US" b="1" dirty="0">
              <a:solidFill>
                <a:srgbClr val="7030A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7330405" y="1447799"/>
            <a:ext cx="1165895" cy="1893333"/>
          </a:xfrm>
          <a:prstGeom prst="straightConnector1">
            <a:avLst/>
          </a:prstGeom>
          <a:ln w="38100">
            <a:solidFill>
              <a:srgbClr val="FFC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019800" y="1447800"/>
            <a:ext cx="2514600" cy="0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743700" y="2971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23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40’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01000" y="245899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66"/>
                </a:solidFill>
              </a:rPr>
              <a:t>200</a:t>
            </a:r>
            <a:endParaRPr lang="en-US" b="1" dirty="0">
              <a:solidFill>
                <a:srgbClr val="FF0066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0145"/>
              </p:ext>
            </p:extLst>
          </p:nvPr>
        </p:nvGraphicFramePr>
        <p:xfrm>
          <a:off x="1185111" y="5562600"/>
          <a:ext cx="609198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5" imgW="2755800" imgH="241200" progId="Equation.3">
                  <p:embed/>
                </p:oleObj>
              </mc:Choice>
              <mc:Fallback>
                <p:oleObj name="Equation" r:id="rId5" imgW="2755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111" y="5562600"/>
                        <a:ext cx="6091989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46142"/>
              </p:ext>
            </p:extLst>
          </p:nvPr>
        </p:nvGraphicFramePr>
        <p:xfrm>
          <a:off x="873125" y="6248400"/>
          <a:ext cx="3030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7" imgW="1371600" imgH="203040" progId="Equation.3">
                  <p:embed/>
                </p:oleObj>
              </mc:Choice>
              <mc:Fallback>
                <p:oleObj name="Equation" r:id="rId7" imgW="137160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6248400"/>
                        <a:ext cx="3030538" cy="447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4944737" y="1478510"/>
            <a:ext cx="3357218" cy="1719193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urved Left Arrow 1"/>
          <p:cNvSpPr/>
          <p:nvPr/>
        </p:nvSpPr>
        <p:spPr>
          <a:xfrm rot="19905046">
            <a:off x="5358390" y="2478108"/>
            <a:ext cx="559129" cy="941920"/>
          </a:xfrm>
          <a:prstGeom prst="curved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30016" y="2819400"/>
            <a:ext cx="813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sym typeface="Symbol"/>
              </a:rPr>
              <a:t>56</a:t>
            </a:r>
            <a:r>
              <a:rPr lang="en-US" b="1" dirty="0">
                <a:solidFill>
                  <a:srgbClr val="C00000"/>
                </a:solidFill>
                <a:sym typeface="Symbol"/>
              </a:rPr>
              <a:t>2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0’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5501" y="4028904"/>
            <a:ext cx="7486650" cy="1343025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77291"/>
              </p:ext>
            </p:extLst>
          </p:nvPr>
        </p:nvGraphicFramePr>
        <p:xfrm>
          <a:off x="5943600" y="2003340"/>
          <a:ext cx="677861" cy="33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10" imgW="406080" imgH="203040" progId="Equation.3">
                  <p:embed/>
                </p:oleObj>
              </mc:Choice>
              <mc:Fallback>
                <p:oleObj name="Equation" r:id="rId10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03340"/>
                        <a:ext cx="677861" cy="3383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39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7" grpId="0"/>
      <p:bldP spid="18" grpId="0"/>
      <p:bldP spid="2" grpId="0" animBg="1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6991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12" y="1433989"/>
            <a:ext cx="349567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53000" y="2111046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66"/>
                </a:solidFill>
              </a:rPr>
              <a:t>200</a:t>
            </a:r>
            <a:endParaRPr lang="en-US" b="1" dirty="0">
              <a:solidFill>
                <a:srgbClr val="FF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700" y="3428607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150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00700" y="227433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309</a:t>
            </a:r>
            <a:endParaRPr lang="en-US" b="1" dirty="0">
              <a:solidFill>
                <a:srgbClr val="7030A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7379835" y="1513146"/>
            <a:ext cx="1009650" cy="1876545"/>
          </a:xfrm>
          <a:prstGeom prst="straightConnector1">
            <a:avLst/>
          </a:prstGeom>
          <a:ln w="38100">
            <a:solidFill>
              <a:srgbClr val="FFC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016683" y="1512043"/>
            <a:ext cx="2372802" cy="23234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743700" y="2971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23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40’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01000" y="245899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66"/>
                </a:solidFill>
              </a:rPr>
              <a:t>200</a:t>
            </a:r>
            <a:endParaRPr lang="en-US" b="1" dirty="0">
              <a:solidFill>
                <a:srgbClr val="FF0066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2840"/>
              </p:ext>
            </p:extLst>
          </p:nvPr>
        </p:nvGraphicFramePr>
        <p:xfrm>
          <a:off x="1325563" y="5562600"/>
          <a:ext cx="5810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5" imgW="2628720" imgH="241200" progId="Equation.3">
                  <p:embed/>
                </p:oleObj>
              </mc:Choice>
              <mc:Fallback>
                <p:oleObj name="Equation" r:id="rId5" imgW="26287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5563" y="5562600"/>
                        <a:ext cx="581025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39684"/>
              </p:ext>
            </p:extLst>
          </p:nvPr>
        </p:nvGraphicFramePr>
        <p:xfrm>
          <a:off x="1655763" y="6275388"/>
          <a:ext cx="14620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7" imgW="660240" imgH="177480" progId="Equation.3">
                  <p:embed/>
                </p:oleObj>
              </mc:Choice>
              <mc:Fallback>
                <p:oleObj name="Equation" r:id="rId7" imgW="660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6275388"/>
                        <a:ext cx="1462087" cy="392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12265" y="284931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  <a:sym typeface="Symbol"/>
              </a:rPr>
              <a:t></a:t>
            </a:r>
            <a:endParaRPr lang="en-US" sz="2400" b="1" dirty="0">
              <a:solidFill>
                <a:srgbClr val="FF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953286" y="1494933"/>
            <a:ext cx="3357218" cy="1719193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5501" y="4028904"/>
            <a:ext cx="7486650" cy="1343025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88070"/>
              </p:ext>
            </p:extLst>
          </p:nvPr>
        </p:nvGraphicFramePr>
        <p:xfrm>
          <a:off x="5651274" y="2971635"/>
          <a:ext cx="742041" cy="30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10" imgW="431640" imgH="177480" progId="Equation.3">
                  <p:embed/>
                </p:oleObj>
              </mc:Choice>
              <mc:Fallback>
                <p:oleObj name="Equation" r:id="rId10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274" y="2971635"/>
                        <a:ext cx="742041" cy="3049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9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69913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499" y="1447800"/>
            <a:ext cx="3495675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53000" y="2111046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66"/>
                </a:solidFill>
              </a:rPr>
              <a:t>200</a:t>
            </a:r>
            <a:endParaRPr lang="en-US" b="1" dirty="0">
              <a:solidFill>
                <a:srgbClr val="FF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00700" y="3428607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150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63343" y="212075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309</a:t>
            </a:r>
            <a:endParaRPr lang="en-US" b="1" dirty="0">
              <a:solidFill>
                <a:srgbClr val="7030A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7324774" y="1490561"/>
            <a:ext cx="1219200" cy="1828408"/>
          </a:xfrm>
          <a:prstGeom prst="straightConnector1">
            <a:avLst/>
          </a:prstGeom>
          <a:ln w="38100">
            <a:solidFill>
              <a:srgbClr val="FFC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063343" y="1461571"/>
            <a:ext cx="2514600" cy="0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743700" y="2971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23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40’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01000" y="245899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66"/>
                </a:solidFill>
              </a:rPr>
              <a:t>200</a:t>
            </a:r>
            <a:endParaRPr lang="en-US" b="1" dirty="0">
              <a:solidFill>
                <a:srgbClr val="FF0066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478530"/>
              </p:ext>
            </p:extLst>
          </p:nvPr>
        </p:nvGraphicFramePr>
        <p:xfrm>
          <a:off x="1855788" y="5610225"/>
          <a:ext cx="37353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5" imgW="1688760" imgH="203040" progId="Equation.3">
                  <p:embed/>
                </p:oleObj>
              </mc:Choice>
              <mc:Fallback>
                <p:oleObj name="Equation" r:id="rId5" imgW="16887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88" y="5610225"/>
                        <a:ext cx="3735387" cy="449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12265" y="284931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  <a:sym typeface="Symbol"/>
              </a:rPr>
              <a:t>3232’</a:t>
            </a:r>
            <a:endParaRPr lang="en-US" sz="2400" b="1" dirty="0">
              <a:solidFill>
                <a:srgbClr val="FF00FF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953000" y="1533568"/>
            <a:ext cx="3399391" cy="1677016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8091" y="4099997"/>
            <a:ext cx="7734300" cy="124777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357473" y="2451299"/>
            <a:ext cx="1087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>
                <a:solidFill>
                  <a:srgbClr val="006699"/>
                </a:solidFill>
                <a:latin typeface="Comic Sans MS" panose="030F0702030302020204" pitchFamily="66" charset="0"/>
                <a:sym typeface="Symbol"/>
              </a:rPr>
              <a:t>β</a:t>
            </a:r>
            <a:endParaRPr lang="en-US" sz="2400" b="1" dirty="0" smtClean="0">
              <a:solidFill>
                <a:srgbClr val="006699"/>
              </a:solidFill>
              <a:sym typeface="Symbo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50420" y="1355806"/>
            <a:ext cx="4417560" cy="265265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413093" y="2499802"/>
            <a:ext cx="81384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6699"/>
                </a:solidFill>
                <a:sym typeface="Symbol"/>
              </a:rPr>
              <a:t>2345’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44541" y="2911510"/>
            <a:ext cx="98210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  <a:latin typeface="Comic Sans MS" panose="030F0702030302020204" pitchFamily="66" charset="0"/>
              </a:rPr>
              <a:t>32°35’</a:t>
            </a:r>
            <a:endParaRPr lang="en-US" b="1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6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2" y="165915"/>
            <a:ext cx="6172200" cy="121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95600"/>
            <a:ext cx="7162800" cy="1337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24678"/>
              </p:ext>
            </p:extLst>
          </p:nvPr>
        </p:nvGraphicFramePr>
        <p:xfrm>
          <a:off x="78409" y="4914820"/>
          <a:ext cx="457676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" name="Equation" r:id="rId5" imgW="2070000" imgH="507960" progId="Equation.3">
                  <p:embed/>
                </p:oleObj>
              </mc:Choice>
              <mc:Fallback>
                <p:oleObj name="Equation" r:id="rId5" imgW="207000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09" y="4914820"/>
                        <a:ext cx="4576762" cy="1123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43199" y="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METHOD 2: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176" y="946918"/>
            <a:ext cx="395287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86600" y="2244082"/>
            <a:ext cx="914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23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40’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676613" y="1010359"/>
            <a:ext cx="3048000" cy="15538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rved Down Arrow 11"/>
          <p:cNvSpPr/>
          <p:nvPr/>
        </p:nvSpPr>
        <p:spPr>
          <a:xfrm>
            <a:off x="1367008" y="4424057"/>
            <a:ext cx="990600" cy="476250"/>
          </a:xfrm>
          <a:prstGeom prst="curved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Curved Down Arrow 12"/>
          <p:cNvSpPr/>
          <p:nvPr/>
        </p:nvSpPr>
        <p:spPr>
          <a:xfrm>
            <a:off x="1369581" y="4361169"/>
            <a:ext cx="2359819" cy="602026"/>
          </a:xfrm>
          <a:prstGeom prst="curved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Curved Up Arrow 5"/>
          <p:cNvSpPr/>
          <p:nvPr/>
        </p:nvSpPr>
        <p:spPr>
          <a:xfrm>
            <a:off x="1203132" y="5974554"/>
            <a:ext cx="990600" cy="4572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urved Up Arrow 17"/>
          <p:cNvSpPr/>
          <p:nvPr/>
        </p:nvSpPr>
        <p:spPr>
          <a:xfrm>
            <a:off x="1367008" y="5870251"/>
            <a:ext cx="1537429" cy="569524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99" y="1629668"/>
            <a:ext cx="37528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93134"/>
              </p:ext>
            </p:extLst>
          </p:nvPr>
        </p:nvGraphicFramePr>
        <p:xfrm>
          <a:off x="5224176" y="4859057"/>
          <a:ext cx="31734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" name="Equation" r:id="rId9" imgW="1434960" imgH="507960" progId="Equation.3">
                  <p:embed/>
                </p:oleObj>
              </mc:Choice>
              <mc:Fallback>
                <p:oleObj name="Equation" r:id="rId9" imgW="1434960" imgH="50796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4176" y="4859057"/>
                        <a:ext cx="3173413" cy="1123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4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6" grpId="0" animBg="1"/>
      <p:bldP spid="6" grpId="1" animBg="1"/>
      <p:bldP spid="18" grpId="0" animBg="1"/>
      <p:bldP spid="1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2" y="165915"/>
            <a:ext cx="6172200" cy="121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25" y="3285751"/>
            <a:ext cx="7162800" cy="1337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51215"/>
              </p:ext>
            </p:extLst>
          </p:nvPr>
        </p:nvGraphicFramePr>
        <p:xfrm>
          <a:off x="914400" y="5971757"/>
          <a:ext cx="41560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5" imgW="1879560" imgH="253800" progId="Equation.3">
                  <p:embed/>
                </p:oleObj>
              </mc:Choice>
              <mc:Fallback>
                <p:oleObj name="Equation" r:id="rId5" imgW="1879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71757"/>
                        <a:ext cx="4156075" cy="560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43199" y="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METHOD 2:</a:t>
            </a:r>
            <a:endParaRPr lang="en-US" sz="2400" b="1" dirty="0">
              <a:solidFill>
                <a:srgbClr val="FF0066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176" y="946918"/>
            <a:ext cx="395287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86600" y="2244082"/>
            <a:ext cx="914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23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40’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676613" y="1010359"/>
            <a:ext cx="3048000" cy="1553842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99" y="1629668"/>
            <a:ext cx="37528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5562600" y="2598513"/>
            <a:ext cx="3048000" cy="29129"/>
          </a:xfrm>
          <a:prstGeom prst="straightConnector1">
            <a:avLst/>
          </a:prstGeom>
          <a:ln w="57150">
            <a:solidFill>
              <a:srgbClr val="9966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227112" y="2680700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96633"/>
                </a:solidFill>
              </a:rPr>
              <a:t>260.87</a:t>
            </a:r>
            <a:endParaRPr lang="en-US" b="1" dirty="0">
              <a:solidFill>
                <a:srgbClr val="996633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8569230" y="1111281"/>
            <a:ext cx="13197" cy="1456088"/>
          </a:xfrm>
          <a:prstGeom prst="straightConnector1">
            <a:avLst/>
          </a:prstGeom>
          <a:ln w="571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848600" y="1545803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166.46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20264"/>
              </p:ext>
            </p:extLst>
          </p:nvPr>
        </p:nvGraphicFramePr>
        <p:xfrm>
          <a:off x="837549" y="4923992"/>
          <a:ext cx="60372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9" imgW="2730240" imgH="253800" progId="Equation.3">
                  <p:embed/>
                </p:oleObj>
              </mc:Choice>
              <mc:Fallback>
                <p:oleObj name="Equation" r:id="rId9" imgW="2730240" imgH="2538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49" y="4923992"/>
                        <a:ext cx="6037263" cy="560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41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2" y="165915"/>
            <a:ext cx="6172200" cy="121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00006"/>
            <a:ext cx="7162800" cy="1337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41996"/>
              </p:ext>
            </p:extLst>
          </p:nvPr>
        </p:nvGraphicFramePr>
        <p:xfrm>
          <a:off x="838200" y="4593829"/>
          <a:ext cx="35099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5" imgW="1587240" imgH="253800" progId="Equation.3">
                  <p:embed/>
                </p:oleObj>
              </mc:Choice>
              <mc:Fallback>
                <p:oleObj name="Equation" r:id="rId5" imgW="1587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93829"/>
                        <a:ext cx="3509963" cy="560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43199" y="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METHOD 2:</a:t>
            </a:r>
            <a:endParaRPr lang="en-US" sz="2400" b="1" dirty="0">
              <a:solidFill>
                <a:srgbClr val="FF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89191"/>
              </p:ext>
            </p:extLst>
          </p:nvPr>
        </p:nvGraphicFramePr>
        <p:xfrm>
          <a:off x="522287" y="5638800"/>
          <a:ext cx="6880226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7" imgW="3111480" imgH="304560" progId="Equation.3">
                  <p:embed/>
                </p:oleObj>
              </mc:Choice>
              <mc:Fallback>
                <p:oleObj name="Equation" r:id="rId7" imgW="3111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5638800"/>
                        <a:ext cx="6880226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81600" y="899953"/>
            <a:ext cx="3962400" cy="2200053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78766"/>
              </p:ext>
            </p:extLst>
          </p:nvPr>
        </p:nvGraphicFramePr>
        <p:xfrm>
          <a:off x="6521034" y="1376810"/>
          <a:ext cx="666554" cy="33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10" imgW="406080" imgH="203040" progId="Equation.3">
                  <p:embed/>
                </p:oleObj>
              </mc:Choice>
              <mc:Fallback>
                <p:oleObj name="Equation" r:id="rId10" imgW="4060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1034" y="1376810"/>
                        <a:ext cx="666554" cy="3332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91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6031"/>
            <a:ext cx="6172200" cy="121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314" y="439232"/>
            <a:ext cx="2452909" cy="2467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97502"/>
              </p:ext>
            </p:extLst>
          </p:nvPr>
        </p:nvGraphicFramePr>
        <p:xfrm>
          <a:off x="1219200" y="5017153"/>
          <a:ext cx="26114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5" name="Equation" r:id="rId5" imgW="1180800" imgH="431640" progId="Equation.3">
                  <p:embed/>
                </p:oleObj>
              </mc:Choice>
              <mc:Fallback>
                <p:oleObj name="Equation" r:id="rId5" imgW="11808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017153"/>
                        <a:ext cx="2611438" cy="954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43200" y="21772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METHOD 2: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5" name="AutoShape 2" descr="data:image/jpeg;base64,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data:image/jpeg;base64,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294914" y="1842707"/>
            <a:ext cx="8490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</a:rPr>
              <a:t>166.46</a:t>
            </a:r>
            <a:endParaRPr lang="en-US" b="1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72200" y="1488193"/>
            <a:ext cx="2286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429500" y="1658041"/>
            <a:ext cx="2286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1880"/>
              </p:ext>
            </p:extLst>
          </p:nvPr>
        </p:nvGraphicFramePr>
        <p:xfrm>
          <a:off x="612775" y="1842707"/>
          <a:ext cx="35099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6" name="Equation" r:id="rId7" imgW="1587240" imgH="253800" progId="Equation.3">
                  <p:embed/>
                </p:oleObj>
              </mc:Choice>
              <mc:Fallback>
                <p:oleObj name="Equation" r:id="rId7" imgW="158724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842707"/>
                        <a:ext cx="3509963" cy="560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907665" y="1968871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6699"/>
                </a:solidFill>
                <a:sym typeface="Symbol"/>
              </a:rPr>
              <a:t></a:t>
            </a:r>
            <a:endParaRPr lang="en-US" sz="2400" b="1" dirty="0">
              <a:solidFill>
                <a:srgbClr val="00669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63443" y="2543263"/>
            <a:ext cx="762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04957" y="2543263"/>
            <a:ext cx="849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</a:rPr>
              <a:t>260.87</a:t>
            </a:r>
            <a:endParaRPr lang="en-US" b="1" dirty="0">
              <a:solidFill>
                <a:srgbClr val="FF00FF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30497"/>
              </p:ext>
            </p:extLst>
          </p:nvPr>
        </p:nvGraphicFramePr>
        <p:xfrm>
          <a:off x="1524000" y="6196665"/>
          <a:ext cx="1347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" name="Equation" r:id="rId9" imgW="609480" imgH="177480" progId="Equation.3">
                  <p:embed/>
                </p:oleObj>
              </mc:Choice>
              <mc:Fallback>
                <p:oleObj name="Equation" r:id="rId9" imgW="60948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196665"/>
                        <a:ext cx="1347787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596743" y="149121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sym typeface="Symbol"/>
              </a:rPr>
              <a:t>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39109"/>
              </p:ext>
            </p:extLst>
          </p:nvPr>
        </p:nvGraphicFramePr>
        <p:xfrm>
          <a:off x="4469265" y="5971240"/>
          <a:ext cx="3733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" name="Equation" r:id="rId11" imgW="1688760" imgH="203040" progId="Equation.3">
                  <p:embed/>
                </p:oleObj>
              </mc:Choice>
              <mc:Fallback>
                <p:oleObj name="Equation" r:id="rId11" imgW="168876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265" y="5971240"/>
                        <a:ext cx="3733800" cy="450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2763" y="3202982"/>
            <a:ext cx="7486650" cy="134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03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  <p:bldP spid="13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6031"/>
            <a:ext cx="6172200" cy="121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314" y="439232"/>
            <a:ext cx="2452909" cy="2467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43200" y="21772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METHOD 2:</a:t>
            </a:r>
            <a:endParaRPr lang="en-US" sz="2400" b="1" dirty="0">
              <a:solidFill>
                <a:srgbClr val="FF0066"/>
              </a:solidFill>
            </a:endParaRPr>
          </a:p>
        </p:txBody>
      </p:sp>
      <p:sp>
        <p:nvSpPr>
          <p:cNvPr id="5" name="AutoShape 2" descr="data:image/jpeg;base64,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data:image/jpeg;base64,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294914" y="1842707"/>
            <a:ext cx="8490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</a:rPr>
              <a:t>166.46</a:t>
            </a:r>
            <a:endParaRPr lang="en-US" b="1" dirty="0">
              <a:solidFill>
                <a:srgbClr val="FF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72200" y="1488193"/>
            <a:ext cx="2286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429500" y="1658041"/>
            <a:ext cx="22860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1880"/>
              </p:ext>
            </p:extLst>
          </p:nvPr>
        </p:nvGraphicFramePr>
        <p:xfrm>
          <a:off x="612775" y="1842707"/>
          <a:ext cx="35099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5" imgW="1587240" imgH="253800" progId="Equation.3">
                  <p:embed/>
                </p:oleObj>
              </mc:Choice>
              <mc:Fallback>
                <p:oleObj name="Equation" r:id="rId5" imgW="1587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842707"/>
                        <a:ext cx="3509963" cy="560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907665" y="1968871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6699"/>
                </a:solidFill>
                <a:sym typeface="Symbol"/>
              </a:rPr>
              <a:t></a:t>
            </a:r>
            <a:endParaRPr lang="en-US" sz="2400" b="1" dirty="0">
              <a:solidFill>
                <a:srgbClr val="00669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63443" y="2543263"/>
            <a:ext cx="762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04957" y="2543263"/>
            <a:ext cx="849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</a:rPr>
              <a:t>260.87</a:t>
            </a:r>
            <a:endParaRPr lang="en-US" b="1" dirty="0">
              <a:solidFill>
                <a:srgbClr val="FF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96743" y="149121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sym typeface="Symbol"/>
              </a:rPr>
              <a:t>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33692"/>
              </p:ext>
            </p:extLst>
          </p:nvPr>
        </p:nvGraphicFramePr>
        <p:xfrm>
          <a:off x="612775" y="4737479"/>
          <a:ext cx="3733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7" imgW="1688760" imgH="203040" progId="Equation.3">
                  <p:embed/>
                </p:oleObj>
              </mc:Choice>
              <mc:Fallback>
                <p:oleObj name="Equation" r:id="rId7" imgW="1688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737479"/>
                        <a:ext cx="3733800" cy="450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8761" y="3194777"/>
            <a:ext cx="7734300" cy="124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977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  <p:bldP spid="13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599"/>
            <a:ext cx="8077200" cy="3961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705600" y="30480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45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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00800" y="2785816"/>
            <a:ext cx="533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75</a:t>
            </a:r>
            <a:r>
              <a:rPr lang="en-US" b="1" dirty="0" smtClean="0">
                <a:solidFill>
                  <a:srgbClr val="7030A0"/>
                </a:solidFill>
                <a:sym typeface="Symbol"/>
              </a:rPr>
              <a:t></a:t>
            </a:r>
            <a:endParaRPr lang="en-US" b="1" dirty="0">
              <a:solidFill>
                <a:srgbClr val="7030A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6248400" y="1261816"/>
            <a:ext cx="936171" cy="1524000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286500" y="2710665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20</a:t>
            </a:r>
            <a:r>
              <a:rPr lang="en-US" b="1" dirty="0" smtClean="0">
                <a:solidFill>
                  <a:srgbClr val="FF0000"/>
                </a:solidFill>
                <a:sym typeface="Symbol"/>
              </a:rPr>
              <a:t>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88743"/>
              </p:ext>
            </p:extLst>
          </p:nvPr>
        </p:nvGraphicFramePr>
        <p:xfrm>
          <a:off x="838200" y="2304906"/>
          <a:ext cx="2586386" cy="36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0" name="Equation" r:id="rId4" imgW="1269720" imgH="177480" progId="Equation.3">
                  <p:embed/>
                </p:oleObj>
              </mc:Choice>
              <mc:Fallback>
                <p:oleObj name="Equation" r:id="rId4" imgW="1269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304906"/>
                        <a:ext cx="2586386" cy="3620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67500" y="2515627"/>
            <a:ext cx="740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105</a:t>
            </a:r>
            <a:r>
              <a:rPr lang="en-US" b="1" dirty="0" smtClean="0">
                <a:solidFill>
                  <a:srgbClr val="7030A0"/>
                </a:solidFill>
                <a:sym typeface="Symbol"/>
              </a:rPr>
              <a:t></a:t>
            </a:r>
            <a:endParaRPr lang="en-US" b="1" dirty="0">
              <a:solidFill>
                <a:srgbClr val="7030A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71770"/>
              </p:ext>
            </p:extLst>
          </p:nvPr>
        </p:nvGraphicFramePr>
        <p:xfrm>
          <a:off x="838200" y="2873375"/>
          <a:ext cx="2740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1" name="Equation" r:id="rId6" imgW="1346040" imgH="203040" progId="Equation.3">
                  <p:embed/>
                </p:oleObj>
              </mc:Choice>
              <mc:Fallback>
                <p:oleObj name="Equation" r:id="rId6" imgW="13460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73375"/>
                        <a:ext cx="2740025" cy="412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47090"/>
              </p:ext>
            </p:extLst>
          </p:nvPr>
        </p:nvGraphicFramePr>
        <p:xfrm>
          <a:off x="620713" y="3656013"/>
          <a:ext cx="5276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2" name="Equation" r:id="rId8" imgW="2387520" imgH="241200" progId="Equation.3">
                  <p:embed/>
                </p:oleObj>
              </mc:Choice>
              <mc:Fallback>
                <p:oleObj name="Equation" r:id="rId8" imgW="238752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656013"/>
                        <a:ext cx="527685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942" y="2321149"/>
            <a:ext cx="134778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flipH="1" flipV="1">
            <a:off x="6286500" y="1447800"/>
            <a:ext cx="261256" cy="1969532"/>
          </a:xfrm>
          <a:prstGeom prst="straightConnector1">
            <a:avLst/>
          </a:prstGeom>
          <a:ln w="38100">
            <a:solidFill>
              <a:srgbClr val="FF00FF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934200" y="185172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70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79771" y="295120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30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63097"/>
              </p:ext>
            </p:extLst>
          </p:nvPr>
        </p:nvGraphicFramePr>
        <p:xfrm>
          <a:off x="838200" y="4343400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3" name="Equation" r:id="rId11" imgW="609480" imgH="177480" progId="Equation.3">
                  <p:embed/>
                </p:oleObj>
              </mc:Choice>
              <mc:Fallback>
                <p:oleObj name="Equation" r:id="rId11" imgW="60948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1346200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27928" y="2247900"/>
            <a:ext cx="819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</a:rPr>
              <a:t>82.99</a:t>
            </a:r>
            <a:endParaRPr lang="en-US" b="1" dirty="0">
              <a:solidFill>
                <a:srgbClr val="FF00FF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60522"/>
              </p:ext>
            </p:extLst>
          </p:nvPr>
        </p:nvGraphicFramePr>
        <p:xfrm>
          <a:off x="715168" y="4991339"/>
          <a:ext cx="5685631" cy="60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4" name="Equation" r:id="rId13" imgW="2628720" imgH="279360" progId="Equation.DSMT4">
                  <p:embed/>
                </p:oleObj>
              </mc:Choice>
              <mc:Fallback>
                <p:oleObj name="Equation" r:id="rId13" imgW="2628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5168" y="4991339"/>
                        <a:ext cx="5685631" cy="6049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522584" y="2803658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sym typeface="Symbol"/>
              </a:rPr>
              <a:t>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97345"/>
              </p:ext>
            </p:extLst>
          </p:nvPr>
        </p:nvGraphicFramePr>
        <p:xfrm>
          <a:off x="1331293" y="6000627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5" name="Equation" r:id="rId15" imgW="622080" imgH="177480" progId="Equation.3">
                  <p:embed/>
                </p:oleObj>
              </mc:Choice>
              <mc:Fallback>
                <p:oleObj name="Equation" r:id="rId15" imgW="6220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31293" y="6000627"/>
                        <a:ext cx="1600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55558"/>
              </p:ext>
            </p:extLst>
          </p:nvPr>
        </p:nvGraphicFramePr>
        <p:xfrm>
          <a:off x="5176270" y="6060274"/>
          <a:ext cx="37226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6" name="Equation" r:id="rId17" imgW="1447560" imgH="203040" progId="Equation.3">
                  <p:embed/>
                </p:oleObj>
              </mc:Choice>
              <mc:Fallback>
                <p:oleObj name="Equation" r:id="rId17" imgW="144756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270" y="6060274"/>
                        <a:ext cx="3722688" cy="5222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98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 animBg="1"/>
      <p:bldP spid="5" grpId="1" animBg="1"/>
      <p:bldP spid="10" grpId="0"/>
      <p:bldP spid="10" grpId="1"/>
      <p:bldP spid="12" grpId="0"/>
      <p:bldP spid="22" grpId="0"/>
      <p:bldP spid="23" grpId="0"/>
      <p:bldP spid="25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0" y="304800"/>
            <a:ext cx="6781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effectLst/>
                <a:latin typeface="DearTeacher-Normal"/>
                <a:ea typeface="Times New Roman"/>
              </a:rPr>
              <a:t>Accel Precalc</a:t>
            </a:r>
            <a:endParaRPr lang="en-US" sz="2800" dirty="0" smtClean="0">
              <a:effectLst/>
              <a:latin typeface="Times New Roman"/>
              <a:ea typeface="Times New Roman"/>
            </a:endParaRPr>
          </a:p>
          <a:p>
            <a:pPr algn="ctr"/>
            <a:r>
              <a:rPr lang="en-US" sz="2800" dirty="0" smtClean="0">
                <a:solidFill>
                  <a:srgbClr val="008000"/>
                </a:solidFill>
                <a:effectLst/>
                <a:latin typeface="DearTeacher-Normal"/>
                <a:ea typeface="Times New Roman"/>
              </a:rPr>
              <a:t>Unit #8: Extended Trigonometry</a:t>
            </a:r>
            <a:endParaRPr lang="en-US" sz="2800" dirty="0" smtClean="0">
              <a:effectLst/>
              <a:latin typeface="Times New Roman"/>
              <a:ea typeface="Times New Roman"/>
            </a:endParaRPr>
          </a:p>
          <a:p>
            <a:pPr algn="ctr"/>
            <a:r>
              <a:rPr lang="en-US" sz="2800" dirty="0" smtClean="0">
                <a:solidFill>
                  <a:srgbClr val="0070C0"/>
                </a:solidFill>
                <a:effectLst/>
                <a:latin typeface="DearTeacher-Normal"/>
                <a:ea typeface="Times New Roman"/>
              </a:rPr>
              <a:t>Lesson 8: Velocity and Force Vectors</a:t>
            </a:r>
            <a:endParaRPr lang="en-US" sz="2800" dirty="0">
              <a:solidFill>
                <a:srgbClr val="0070C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2900" y="2061311"/>
            <a:ext cx="86487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EQ:</a:t>
            </a:r>
            <a:r>
              <a:rPr lang="en-US" sz="2400" dirty="0" smtClean="0">
                <a:effectLst/>
                <a:latin typeface="Comic Sans MS"/>
                <a:ea typeface="Times New Roman"/>
              </a:rPr>
              <a:t>  What are </a:t>
            </a:r>
            <a:r>
              <a:rPr lang="en-US" sz="24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velocity </a:t>
            </a:r>
            <a:r>
              <a:rPr lang="en-US" sz="2400" dirty="0" smtClean="0">
                <a:effectLst/>
                <a:latin typeface="Comic Sans MS"/>
                <a:ea typeface="Times New Roman"/>
              </a:rPr>
              <a:t>and </a:t>
            </a:r>
            <a:r>
              <a:rPr lang="en-US" sz="24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force vectors </a:t>
            </a:r>
            <a:r>
              <a:rPr lang="en-US" sz="2400" dirty="0" smtClean="0">
                <a:effectLst/>
                <a:latin typeface="Comic Sans MS"/>
                <a:ea typeface="Times New Roman"/>
              </a:rPr>
              <a:t>and how are they used to solve real world problems?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" name="AutoShape 2" descr="Image result for summer"/>
          <p:cNvSpPr>
            <a:spLocks noChangeAspect="1" noChangeArrowheads="1"/>
          </p:cNvSpPr>
          <p:nvPr/>
        </p:nvSpPr>
        <p:spPr bwMode="auto">
          <a:xfrm>
            <a:off x="914400" y="13738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77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0195" y="1990635"/>
            <a:ext cx="56388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</a:rPr>
              <a:t>Now rework this example using Method 2:</a:t>
            </a:r>
            <a:endParaRPr lang="en-US" sz="2400" b="1" dirty="0">
              <a:solidFill>
                <a:srgbClr val="008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859"/>
            <a:ext cx="8181975" cy="17834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2514600"/>
            <a:ext cx="3027285" cy="25146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7282544" y="2221468"/>
            <a:ext cx="261256" cy="1969532"/>
          </a:xfrm>
          <a:prstGeom prst="straightConnector1">
            <a:avLst/>
          </a:prstGeom>
          <a:ln w="38100">
            <a:solidFill>
              <a:srgbClr val="FF00FF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36277"/>
              </p:ext>
            </p:extLst>
          </p:nvPr>
        </p:nvGraphicFramePr>
        <p:xfrm>
          <a:off x="517525" y="2690813"/>
          <a:ext cx="38465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5" imgW="1739880" imgH="507960" progId="Equation.3">
                  <p:embed/>
                </p:oleObj>
              </mc:Choice>
              <mc:Fallback>
                <p:oleObj name="Equation" r:id="rId5" imgW="1739880" imgH="50796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525" y="2690813"/>
                        <a:ext cx="3846513" cy="1123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97275"/>
              </p:ext>
            </p:extLst>
          </p:nvPr>
        </p:nvGraphicFramePr>
        <p:xfrm>
          <a:off x="381000" y="4053276"/>
          <a:ext cx="34258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7" imgW="1549080" imgH="507960" progId="Equation.3">
                  <p:embed/>
                </p:oleObj>
              </mc:Choice>
              <mc:Fallback>
                <p:oleObj name="Equation" r:id="rId7" imgW="1549080" imgH="50796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4053276"/>
                        <a:ext cx="3425825" cy="1123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46293"/>
              </p:ext>
            </p:extLst>
          </p:nvPr>
        </p:nvGraphicFramePr>
        <p:xfrm>
          <a:off x="339725" y="5392738"/>
          <a:ext cx="41862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9" imgW="1892160" imgH="253800" progId="Equation.3">
                  <p:embed/>
                </p:oleObj>
              </mc:Choice>
              <mc:Fallback>
                <p:oleObj name="Equation" r:id="rId9" imgW="1892160" imgH="2538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392738"/>
                        <a:ext cx="4186238" cy="560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42816"/>
              </p:ext>
            </p:extLst>
          </p:nvPr>
        </p:nvGraphicFramePr>
        <p:xfrm>
          <a:off x="255588" y="6083300"/>
          <a:ext cx="71040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11" imgW="3213000" imgH="304560" progId="Equation.3">
                  <p:embed/>
                </p:oleObj>
              </mc:Choice>
              <mc:Fallback>
                <p:oleObj name="Equation" r:id="rId11" imgW="3213000" imgH="30456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6083300"/>
                        <a:ext cx="7104062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30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0195" y="1990635"/>
            <a:ext cx="56388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</a:rPr>
              <a:t>Now rework this example using Method 2:</a:t>
            </a:r>
            <a:endParaRPr lang="en-US" sz="2400" b="1" dirty="0">
              <a:solidFill>
                <a:srgbClr val="008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859"/>
            <a:ext cx="8181975" cy="17834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4315" y="2497543"/>
            <a:ext cx="3027285" cy="25146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7282544" y="2221468"/>
            <a:ext cx="261256" cy="1969532"/>
          </a:xfrm>
          <a:prstGeom prst="straightConnector1">
            <a:avLst/>
          </a:prstGeom>
          <a:ln w="38100">
            <a:solidFill>
              <a:srgbClr val="FF00FF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24072"/>
              </p:ext>
            </p:extLst>
          </p:nvPr>
        </p:nvGraphicFramePr>
        <p:xfrm>
          <a:off x="357188" y="2840038"/>
          <a:ext cx="41862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5" imgW="1892160" imgH="253800" progId="Equation.3">
                  <p:embed/>
                </p:oleObj>
              </mc:Choice>
              <mc:Fallback>
                <p:oleObj name="Equation" r:id="rId5" imgW="1892160" imgH="253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840038"/>
                        <a:ext cx="4186237" cy="560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88929"/>
              </p:ext>
            </p:extLst>
          </p:nvPr>
        </p:nvGraphicFramePr>
        <p:xfrm>
          <a:off x="454025" y="3784600"/>
          <a:ext cx="26400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7" imgW="1193760" imgH="431640" progId="Equation.3">
                  <p:embed/>
                </p:oleObj>
              </mc:Choice>
              <mc:Fallback>
                <p:oleObj name="Equation" r:id="rId7" imgW="1193760" imgH="43164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025" y="3784600"/>
                        <a:ext cx="2640013" cy="954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18539" y="3410396"/>
            <a:ext cx="1276350" cy="18288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35182" y="5054530"/>
            <a:ext cx="1086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-13.7 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35053" y="4263527"/>
            <a:ext cx="1086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81.83 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17062" y="4632859"/>
            <a:ext cx="445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>
                <a:solidFill>
                  <a:srgbClr val="0066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θ</a:t>
            </a:r>
            <a:endParaRPr lang="en-US" sz="2400" b="1" dirty="0">
              <a:solidFill>
                <a:srgbClr val="006699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16177"/>
              </p:ext>
            </p:extLst>
          </p:nvPr>
        </p:nvGraphicFramePr>
        <p:xfrm>
          <a:off x="539750" y="4857750"/>
          <a:ext cx="1546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10" imgW="698400" imgH="177480" progId="Equation.3">
                  <p:embed/>
                </p:oleObj>
              </mc:Choice>
              <mc:Fallback>
                <p:oleObj name="Equation" r:id="rId10" imgW="698400" imgH="17748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750" y="4857750"/>
                        <a:ext cx="1546225" cy="393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7543800" y="4191000"/>
            <a:ext cx="152400" cy="1376222"/>
          </a:xfrm>
          <a:prstGeom prst="line">
            <a:avLst/>
          </a:prstGeom>
          <a:ln w="38100">
            <a:solidFill>
              <a:srgbClr val="008000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20894"/>
              </p:ext>
            </p:extLst>
          </p:nvPr>
        </p:nvGraphicFramePr>
        <p:xfrm>
          <a:off x="454025" y="5593894"/>
          <a:ext cx="33131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12" imgW="1498320" imgH="203040" progId="Equation.3">
                  <p:embed/>
                </p:oleObj>
              </mc:Choice>
              <mc:Fallback>
                <p:oleObj name="Equation" r:id="rId12" imgW="1498320" imgH="20304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4025" y="5593894"/>
                        <a:ext cx="3313112" cy="449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620000" y="3502929"/>
            <a:ext cx="7481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600" dirty="0" smtClean="0"/>
              <a:t>β</a:t>
            </a:r>
            <a:endParaRPr lang="en-US" sz="3600" dirty="0"/>
          </a:p>
        </p:txBody>
      </p:sp>
      <p:sp>
        <p:nvSpPr>
          <p:cNvPr id="22" name="Curved Down Arrow 21"/>
          <p:cNvSpPr/>
          <p:nvPr/>
        </p:nvSpPr>
        <p:spPr>
          <a:xfrm rot="2131649">
            <a:off x="7497167" y="3308474"/>
            <a:ext cx="1295400" cy="454929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44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21" grpId="0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685800"/>
            <a:ext cx="79960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Day 82 Agenda: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solidFill>
                  <a:srgbClr val="FF00FF"/>
                </a:solidFill>
              </a:rPr>
              <a:t>Finish Unit 8 Lesson8 --- end of course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solidFill>
                  <a:srgbClr val="008000"/>
                </a:solidFill>
              </a:rPr>
              <a:t>Workday preparing for upcoming final assessments --- </a:t>
            </a:r>
            <a:r>
              <a:rPr lang="en-US" sz="3600" dirty="0" smtClean="0">
                <a:solidFill>
                  <a:srgbClr val="FF0066"/>
                </a:solidFill>
              </a:rPr>
              <a:t>quiet study hall</a:t>
            </a:r>
            <a:endParaRPr lang="en-US" sz="3600" dirty="0">
              <a:solidFill>
                <a:srgbClr val="FF006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77" y="3962400"/>
            <a:ext cx="8963025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9215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8305800" cy="978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95450"/>
            <a:ext cx="29337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5" descr="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" descr="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"/>
            <a:ext cx="234877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86200"/>
            <a:ext cx="30480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053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0"/>
            <a:ext cx="35909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2214563"/>
            <a:ext cx="7772400" cy="736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306595"/>
            <a:ext cx="7429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680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304800"/>
            <a:ext cx="88773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063" y="2025135"/>
            <a:ext cx="2925611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486400" y="2438400"/>
            <a:ext cx="3657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667500" y="2438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30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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32915" y="2438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60</a:t>
            </a:r>
            <a:r>
              <a:rPr lang="en-US" b="1" dirty="0" smtClean="0">
                <a:solidFill>
                  <a:srgbClr val="FF0000"/>
                </a:solidFill>
                <a:sym typeface="Symbol"/>
              </a:rPr>
              <a:t>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68886" y="3429000"/>
            <a:ext cx="685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1200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09656" y="2057401"/>
            <a:ext cx="6912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150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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84053" y="2025135"/>
            <a:ext cx="6912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6</a:t>
            </a:r>
            <a:r>
              <a:rPr lang="en-US" b="1" dirty="0" smtClean="0">
                <a:solidFill>
                  <a:srgbClr val="FF0000"/>
                </a:solidFill>
              </a:rPr>
              <a:t>0</a:t>
            </a:r>
            <a:r>
              <a:rPr lang="en-US" b="1" dirty="0" smtClean="0">
                <a:solidFill>
                  <a:srgbClr val="FF0000"/>
                </a:solidFill>
                <a:sym typeface="Symbol"/>
              </a:rPr>
              <a:t>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60772" y="3951514"/>
            <a:ext cx="6912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270</a:t>
            </a:r>
            <a:r>
              <a:rPr lang="en-US" b="1" dirty="0" smtClean="0">
                <a:sym typeface="Symbol"/>
              </a:rPr>
              <a:t></a:t>
            </a:r>
            <a:endParaRPr lang="en-US" b="1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46124"/>
            <a:ext cx="542925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59865"/>
              </p:ext>
            </p:extLst>
          </p:nvPr>
        </p:nvGraphicFramePr>
        <p:xfrm>
          <a:off x="1600200" y="2124334"/>
          <a:ext cx="2674312" cy="54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7" name="Equation" r:id="rId6" imgW="1257120" imgH="253800" progId="Equation.3">
                  <p:embed/>
                </p:oleObj>
              </mc:Choice>
              <mc:Fallback>
                <p:oleObj name="Equation" r:id="rId6" imgW="125712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2124334"/>
                        <a:ext cx="2674312" cy="5402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55275"/>
              </p:ext>
            </p:extLst>
          </p:nvPr>
        </p:nvGraphicFramePr>
        <p:xfrm>
          <a:off x="1533525" y="2940050"/>
          <a:ext cx="29733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8" name="Equation" r:id="rId8" imgW="1396800" imgH="253800" progId="Equation.3">
                  <p:embed/>
                </p:oleObj>
              </mc:Choice>
              <mc:Fallback>
                <p:oleObj name="Equation" r:id="rId8" imgW="13968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940050"/>
                        <a:ext cx="2973388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18953"/>
              </p:ext>
            </p:extLst>
          </p:nvPr>
        </p:nvGraphicFramePr>
        <p:xfrm>
          <a:off x="1600200" y="4050971"/>
          <a:ext cx="3190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9" name="Equation" r:id="rId10" imgW="1498320" imgH="253800" progId="Equation.3">
                  <p:embed/>
                </p:oleObj>
              </mc:Choice>
              <mc:Fallback>
                <p:oleObj name="Equation" r:id="rId10" imgW="14983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50971"/>
                        <a:ext cx="3190875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89" y="5181600"/>
            <a:ext cx="8797661" cy="1487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89763"/>
              </p:ext>
            </p:extLst>
          </p:nvPr>
        </p:nvGraphicFramePr>
        <p:xfrm>
          <a:off x="2827025" y="5105400"/>
          <a:ext cx="5814049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0" name="Equation" r:id="rId13" imgW="2768400" imgH="253800" progId="Equation.3">
                  <p:embed/>
                </p:oleObj>
              </mc:Choice>
              <mc:Fallback>
                <p:oleObj name="Equation" r:id="rId13" imgW="27684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27025" y="5105400"/>
                        <a:ext cx="5814049" cy="5333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21451"/>
              </p:ext>
            </p:extLst>
          </p:nvPr>
        </p:nvGraphicFramePr>
        <p:xfrm>
          <a:off x="3119438" y="5892800"/>
          <a:ext cx="5680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1" name="Equation" r:id="rId15" imgW="2705040" imgH="253800" progId="Equation.3">
                  <p:embed/>
                </p:oleObj>
              </mc:Choice>
              <mc:Fallback>
                <p:oleObj name="Equation" r:id="rId15" imgW="270504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892800"/>
                        <a:ext cx="5680075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59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  <p:bldP spid="9" grpId="0" animBg="1"/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046" y="4157662"/>
            <a:ext cx="51149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521017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04800"/>
            <a:ext cx="24003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57413"/>
            <a:ext cx="58483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00200" y="4191706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0.5           -0.866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7800" y="50673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0.866           0.5</a:t>
            </a:r>
            <a:endParaRPr lang="en-US" sz="3600" b="1" dirty="0">
              <a:solidFill>
                <a:srgbClr val="0000FF"/>
              </a:solidFill>
            </a:endParaRPr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300662"/>
            <a:ext cx="15525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0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"/>
            <a:ext cx="68675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2000"/>
            <a:ext cx="462915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16924"/>
              </p:ext>
            </p:extLst>
          </p:nvPr>
        </p:nvGraphicFramePr>
        <p:xfrm>
          <a:off x="3124200" y="2486025"/>
          <a:ext cx="168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6" name="Equation" r:id="rId5" imgW="520560" imgH="164880" progId="Equation.3">
                  <p:embed/>
                </p:oleObj>
              </mc:Choice>
              <mc:Fallback>
                <p:oleObj name="Equation" r:id="rId5" imgW="52056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486025"/>
                        <a:ext cx="1682262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71936"/>
              </p:ext>
            </p:extLst>
          </p:nvPr>
        </p:nvGraphicFramePr>
        <p:xfrm>
          <a:off x="1143000" y="3124200"/>
          <a:ext cx="5868988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7" name="Equation" r:id="rId7" imgW="1815840" imgH="457200" progId="Equation.3">
                  <p:embed/>
                </p:oleObj>
              </mc:Choice>
              <mc:Fallback>
                <p:oleObj name="Equation" r:id="rId7" imgW="181584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5868988" cy="1477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63119"/>
              </p:ext>
            </p:extLst>
          </p:nvPr>
        </p:nvGraphicFramePr>
        <p:xfrm>
          <a:off x="3048000" y="4648200"/>
          <a:ext cx="20526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" name="Equation" r:id="rId9" imgW="634680" imgH="190440" progId="Equation.3">
                  <p:embed/>
                </p:oleObj>
              </mc:Choice>
              <mc:Fallback>
                <p:oleObj name="Equation" r:id="rId9" imgW="634680" imgH="1904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2052637" cy="614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41419"/>
              </p:ext>
            </p:extLst>
          </p:nvPr>
        </p:nvGraphicFramePr>
        <p:xfrm>
          <a:off x="2984501" y="5345822"/>
          <a:ext cx="2197100" cy="133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9" name="Equation" r:id="rId11" imgW="749160" imgH="457200" progId="Equation.3">
                  <p:embed/>
                </p:oleObj>
              </mc:Choice>
              <mc:Fallback>
                <p:oleObj name="Equation" r:id="rId11" imgW="74916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1" y="5345822"/>
                        <a:ext cx="2197100" cy="13375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70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4" y="3733800"/>
            <a:ext cx="88963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121" y="228600"/>
            <a:ext cx="317182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91200" y="3733800"/>
            <a:ext cx="20574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039 lb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4610100"/>
            <a:ext cx="20574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00 lb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09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7696200" cy="3893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326219"/>
            <a:ext cx="5410200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TRY THIS ONE ON YOUR OWN: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24500" y="2623066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45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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79029" y="262306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5</a:t>
            </a:r>
            <a:r>
              <a:rPr lang="en-US" b="1" dirty="0" smtClean="0">
                <a:solidFill>
                  <a:srgbClr val="FF0000"/>
                </a:solidFill>
              </a:rPr>
              <a:t>0</a:t>
            </a:r>
            <a:r>
              <a:rPr lang="en-US" b="1" dirty="0" smtClean="0">
                <a:solidFill>
                  <a:srgbClr val="FF0000"/>
                </a:solidFill>
                <a:sym typeface="Symbol"/>
              </a:rPr>
              <a:t>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40305"/>
              </p:ext>
            </p:extLst>
          </p:nvPr>
        </p:nvGraphicFramePr>
        <p:xfrm>
          <a:off x="1445305" y="2691674"/>
          <a:ext cx="26749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" name="Equation" r:id="rId4" imgW="1257120" imgH="253800" progId="Equation.3">
                  <p:embed/>
                </p:oleObj>
              </mc:Choice>
              <mc:Fallback>
                <p:oleObj name="Equation" r:id="rId4" imgW="125712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305" y="2691674"/>
                        <a:ext cx="2674938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56902"/>
              </p:ext>
            </p:extLst>
          </p:nvPr>
        </p:nvGraphicFramePr>
        <p:xfrm>
          <a:off x="1447800" y="3505200"/>
          <a:ext cx="29733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7" name="Equation" r:id="rId6" imgW="1396800" imgH="253800" progId="Equation.3">
                  <p:embed/>
                </p:oleObj>
              </mc:Choice>
              <mc:Fallback>
                <p:oleObj name="Equation" r:id="rId6" imgW="13968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2973388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59642"/>
              </p:ext>
            </p:extLst>
          </p:nvPr>
        </p:nvGraphicFramePr>
        <p:xfrm>
          <a:off x="1524000" y="4343400"/>
          <a:ext cx="3028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" name="Equation" r:id="rId8" imgW="1422360" imgH="253800" progId="Equation.3">
                  <p:embed/>
                </p:oleObj>
              </mc:Choice>
              <mc:Fallback>
                <p:oleObj name="Equation" r:id="rId8" imgW="142236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3028950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0"/>
            <a:ext cx="8458200" cy="1430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77838"/>
              </p:ext>
            </p:extLst>
          </p:nvPr>
        </p:nvGraphicFramePr>
        <p:xfrm>
          <a:off x="3105150" y="5189538"/>
          <a:ext cx="5653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" name="Equation" r:id="rId11" imgW="2692080" imgH="253800" progId="Equation.3">
                  <p:embed/>
                </p:oleObj>
              </mc:Choice>
              <mc:Fallback>
                <p:oleObj name="Equation" r:id="rId11" imgW="2692080" imgH="253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189538"/>
                        <a:ext cx="5653088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911469"/>
              </p:ext>
            </p:extLst>
          </p:nvPr>
        </p:nvGraphicFramePr>
        <p:xfrm>
          <a:off x="3214688" y="6035675"/>
          <a:ext cx="5521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0" name="Equation" r:id="rId13" imgW="2628720" imgH="253800" progId="Equation.3">
                  <p:embed/>
                </p:oleObj>
              </mc:Choice>
              <mc:Fallback>
                <p:oleObj name="Equation" r:id="rId13" imgW="262872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6035675"/>
                        <a:ext cx="5521325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43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0999" y="990600"/>
            <a:ext cx="1231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smtClean="0">
                <a:solidFill>
                  <a:srgbClr val="FF00FF"/>
                </a:solidFill>
                <a:effectLst/>
                <a:latin typeface="Comic Sans MS"/>
                <a:ea typeface="Times New Roman"/>
                <a:cs typeface="Times New Roman"/>
              </a:rPr>
              <a:t>Speed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2286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Terms to Know:</a:t>
            </a:r>
            <a:endParaRPr lang="en-US" sz="2400" u="sng" dirty="0">
              <a:solidFill>
                <a:srgbClr val="C0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1517" y="1066800"/>
            <a:ext cx="83711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        --- </a:t>
            </a:r>
            <a:r>
              <a:rPr lang="en-US" sz="24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scalar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 quantity that refers to how fast an object is moving; the rate at which an object covers a distance; </a:t>
            </a:r>
            <a:r>
              <a:rPr lang="en-US" sz="24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does no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2400" i="0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keep track of </a:t>
            </a:r>
            <a:r>
              <a:rPr lang="en-US" sz="2400" i="0" dirty="0" smtClean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direction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20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143" y="23622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2424793"/>
            <a:ext cx="29337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http://t3.gstatic.com/images?q=tbn:ANd9GcSPsJ3EZKQIrnKPbRK6nylBY3FMCdT8YR9RVbhS7lza2BkfhUH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876800"/>
            <a:ext cx="2619375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973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029" y="153929"/>
            <a:ext cx="5114925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92925" y="169323"/>
            <a:ext cx="37338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 smtClean="0">
                <a:solidFill>
                  <a:srgbClr val="0000FF"/>
                </a:solidFill>
              </a:rPr>
              <a:t>0.6428        -0.7071</a:t>
            </a:r>
            <a:endParaRPr lang="en-US" sz="3500" b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81163" y="1162026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 smtClean="0">
                <a:solidFill>
                  <a:srgbClr val="0000FF"/>
                </a:solidFill>
              </a:rPr>
              <a:t>0.766         0.7071</a:t>
            </a:r>
            <a:endParaRPr lang="en-US" sz="35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80171" y="1346692"/>
            <a:ext cx="87085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800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65778"/>
              </p:ext>
            </p:extLst>
          </p:nvPr>
        </p:nvGraphicFramePr>
        <p:xfrm>
          <a:off x="3054008" y="2686270"/>
          <a:ext cx="168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" name="Equation" r:id="rId4" imgW="520560" imgH="164880" progId="Equation.3">
                  <p:embed/>
                </p:oleObj>
              </mc:Choice>
              <mc:Fallback>
                <p:oleObj name="Equation" r:id="rId4" imgW="520560" imgH="1648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008" y="2686270"/>
                        <a:ext cx="168275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16703"/>
              </p:ext>
            </p:extLst>
          </p:nvPr>
        </p:nvGraphicFramePr>
        <p:xfrm>
          <a:off x="1020763" y="3301998"/>
          <a:ext cx="611505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" name="Equation" r:id="rId6" imgW="1892160" imgH="457200" progId="Equation.3">
                  <p:embed/>
                </p:oleObj>
              </mc:Choice>
              <mc:Fallback>
                <p:oleObj name="Equation" r:id="rId6" imgW="189216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301998"/>
                        <a:ext cx="6115050" cy="1477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66788"/>
              </p:ext>
            </p:extLst>
          </p:nvPr>
        </p:nvGraphicFramePr>
        <p:xfrm>
          <a:off x="3051969" y="4734480"/>
          <a:ext cx="20526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" name="Equation" r:id="rId8" imgW="634680" imgH="190440" progId="Equation.3">
                  <p:embed/>
                </p:oleObj>
              </mc:Choice>
              <mc:Fallback>
                <p:oleObj name="Equation" r:id="rId8" imgW="63468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969" y="4734480"/>
                        <a:ext cx="2052638" cy="614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57286"/>
              </p:ext>
            </p:extLst>
          </p:nvPr>
        </p:nvGraphicFramePr>
        <p:xfrm>
          <a:off x="3048000" y="5410200"/>
          <a:ext cx="2346325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" name="Equation" r:id="rId10" imgW="799920" imgH="457200" progId="Equation.3">
                  <p:embed/>
                </p:oleObj>
              </mc:Choice>
              <mc:Fallback>
                <p:oleObj name="Equation" r:id="rId10" imgW="79992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2346325" cy="1338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2052357"/>
            <a:ext cx="82296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RECALL: </a:t>
            </a:r>
            <a:r>
              <a:rPr lang="en-US" sz="2800" b="1" dirty="0" smtClean="0">
                <a:solidFill>
                  <a:srgbClr val="FF0000"/>
                </a:solidFill>
              </a:rPr>
              <a:t>Use Matrices to Solve Systems of Equations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94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8894763" cy="174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43600" y="1194375"/>
            <a:ext cx="20574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567.8 lb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1200" y="2093912"/>
            <a:ext cx="20574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516.2 lb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38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489" y="152400"/>
            <a:ext cx="534406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30817" y="3505200"/>
            <a:ext cx="866078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3300"/>
                </a:solidFill>
                <a:latin typeface="Ravie"/>
              </a:rPr>
              <a:t>And the Trig students lived happily ever after….</a:t>
            </a:r>
          </a:p>
          <a:p>
            <a:endParaRPr lang="en-US" sz="2000" dirty="0">
              <a:solidFill>
                <a:srgbClr val="FF3300"/>
              </a:solidFill>
              <a:latin typeface="Ravie"/>
            </a:endParaRPr>
          </a:p>
          <a:p>
            <a:r>
              <a:rPr lang="en-US" sz="2000" dirty="0">
                <a:solidFill>
                  <a:srgbClr val="0000FF"/>
                </a:solidFill>
                <a:latin typeface="Ravie"/>
              </a:rPr>
              <a:t>Practice </a:t>
            </a:r>
            <a:r>
              <a:rPr lang="en-US" sz="2000" dirty="0" smtClean="0">
                <a:solidFill>
                  <a:srgbClr val="0000FF"/>
                </a:solidFill>
                <a:latin typeface="Ravie"/>
              </a:rPr>
              <a:t>Worksheets: Force </a:t>
            </a:r>
            <a:r>
              <a:rPr lang="en-US" sz="2000" dirty="0">
                <a:solidFill>
                  <a:srgbClr val="0000FF"/>
                </a:solidFill>
                <a:latin typeface="Ravie"/>
              </a:rPr>
              <a:t>Vectors And </a:t>
            </a:r>
            <a:endParaRPr lang="en-US" sz="2000" dirty="0" smtClean="0">
              <a:solidFill>
                <a:srgbClr val="0000FF"/>
              </a:solidFill>
              <a:latin typeface="Ravie"/>
            </a:endParaRPr>
          </a:p>
          <a:p>
            <a:r>
              <a:rPr lang="en-US" sz="2000" dirty="0">
                <a:solidFill>
                  <a:srgbClr val="0000FF"/>
                </a:solidFill>
                <a:latin typeface="Ravie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Ravie"/>
              </a:rPr>
              <a:t>                                    Static Equilibrium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794" y="4828639"/>
            <a:ext cx="8886825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7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04800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Velocity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2057400" y="366355"/>
            <a:ext cx="6858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-- the </a:t>
            </a:r>
            <a:r>
              <a:rPr lang="en-US" sz="2400" dirty="0" smtClean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rate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 at which an object changes its </a:t>
            </a:r>
            <a:r>
              <a:rPr lang="en-US" sz="2400" dirty="0" smtClean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positio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; </a:t>
            </a:r>
            <a:r>
              <a:rPr lang="en-US" sz="24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vector quantity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 therefore </a:t>
            </a:r>
            <a:r>
              <a:rPr lang="en-US" sz="2400" i="0" dirty="0" smtClean="0">
                <a:solidFill>
                  <a:srgbClr val="FF3300"/>
                </a:solidFill>
                <a:effectLst/>
                <a:latin typeface="Comic Sans MS"/>
                <a:ea typeface="Times New Roman"/>
              </a:rPr>
              <a:t>direction aware</a:t>
            </a:r>
            <a:r>
              <a:rPr lang="en-US" sz="2400" i="1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;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Comic Sans MS"/>
                <a:ea typeface="Times New Roman"/>
              </a:rPr>
              <a:t> 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3074" name="Picture 2" descr="http://onlineathens.com/sites/default/files/imagecache/full/1264136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303" y="1566684"/>
            <a:ext cx="1925207" cy="3003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4" descr="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" descr="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" cy="269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371600"/>
            <a:ext cx="2406650" cy="403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 descr="U1L1d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291012"/>
            <a:ext cx="1706562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082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533400"/>
            <a:ext cx="8534400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SPEED			vs		VELOCITY	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1371600"/>
            <a:ext cx="838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D0D0D"/>
                </a:solidFill>
                <a:effectLst/>
                <a:latin typeface="Comic Sans MS"/>
                <a:ea typeface="Times New Roman"/>
                <a:cs typeface="Times New Roman"/>
              </a:rPr>
              <a:t>  55 mph					55 mph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east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2438400"/>
            <a:ext cx="2509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 smtClean="0">
                <a:solidFill>
                  <a:srgbClr val="6600FF"/>
                </a:solidFill>
                <a:effectLst/>
                <a:latin typeface="Comic Sans MS"/>
                <a:ea typeface="Times New Roman"/>
                <a:cs typeface="Times New Roman"/>
              </a:rPr>
              <a:t>Force Vector</a:t>
            </a:r>
            <a:r>
              <a:rPr lang="en-US" sz="2800" dirty="0" smtClean="0"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057400" y="2438400"/>
            <a:ext cx="6934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omic Sans MS"/>
                <a:ea typeface="Times New Roman"/>
              </a:rPr>
              <a:t>       --- </a:t>
            </a:r>
            <a:r>
              <a:rPr lang="en-US" sz="2400" dirty="0">
                <a:latin typeface="Comic Sans MS"/>
                <a:ea typeface="Times New Roman"/>
              </a:rPr>
              <a:t>represents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direction</a:t>
            </a:r>
            <a:r>
              <a:rPr lang="en-US" sz="2400" dirty="0">
                <a:latin typeface="Comic Sans MS"/>
                <a:ea typeface="Times New Roman"/>
              </a:rPr>
              <a:t> and </a:t>
            </a:r>
            <a:r>
              <a:rPr lang="en-US" sz="2400" dirty="0">
                <a:solidFill>
                  <a:srgbClr val="0070C0"/>
                </a:solidFill>
                <a:latin typeface="Comic Sans MS"/>
                <a:ea typeface="Times New Roman"/>
              </a:rPr>
              <a:t>amount of</a:t>
            </a:r>
            <a:r>
              <a:rPr lang="en-US" sz="2400" dirty="0">
                <a:latin typeface="Comic Sans MS"/>
                <a:ea typeface="Times New Roman"/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Comic Sans MS"/>
                <a:ea typeface="Times New Roman"/>
              </a:rPr>
              <a:t>force</a:t>
            </a:r>
            <a:r>
              <a:rPr lang="en-US" sz="2400" dirty="0">
                <a:latin typeface="Comic Sans MS"/>
                <a:ea typeface="Times New Roman"/>
              </a:rPr>
              <a:t> acting on an object; includes a </a:t>
            </a:r>
            <a:r>
              <a:rPr lang="en-US" sz="2400" dirty="0">
                <a:solidFill>
                  <a:srgbClr val="C00000"/>
                </a:solidFill>
                <a:latin typeface="Comic Sans MS"/>
                <a:ea typeface="Times New Roman"/>
              </a:rPr>
              <a:t>horizontal</a:t>
            </a:r>
            <a:r>
              <a:rPr lang="en-US" sz="2400" dirty="0">
                <a:latin typeface="Comic Sans MS"/>
                <a:ea typeface="Times New Roman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Comic Sans MS"/>
                <a:ea typeface="Times New Roman"/>
              </a:rPr>
              <a:t>component</a:t>
            </a:r>
            <a:r>
              <a:rPr lang="en-US" sz="2400" dirty="0" smtClean="0">
                <a:latin typeface="Comic Sans MS"/>
                <a:ea typeface="Times New Roman"/>
              </a:rPr>
              <a:t> </a:t>
            </a:r>
            <a:r>
              <a:rPr lang="en-US" sz="2400" dirty="0">
                <a:latin typeface="Comic Sans MS"/>
                <a:ea typeface="Times New Roman"/>
              </a:rPr>
              <a:t>and a </a:t>
            </a:r>
            <a:r>
              <a:rPr lang="en-US" sz="2400" dirty="0">
                <a:solidFill>
                  <a:srgbClr val="C00000"/>
                </a:solidFill>
                <a:latin typeface="Comic Sans MS"/>
                <a:ea typeface="Times New Roman"/>
              </a:rPr>
              <a:t>vertical </a:t>
            </a:r>
            <a:r>
              <a:rPr lang="en-US" sz="2400" dirty="0" smtClean="0">
                <a:solidFill>
                  <a:srgbClr val="C00000"/>
                </a:solidFill>
                <a:latin typeface="Comic Sans MS"/>
                <a:ea typeface="Times New Roman"/>
              </a:rPr>
              <a:t>component</a:t>
            </a:r>
            <a:endParaRPr lang="en-US" sz="2400" dirty="0">
              <a:solidFill>
                <a:srgbClr val="C00000"/>
              </a:solidFill>
              <a:effectLst/>
              <a:latin typeface="Times New Roman"/>
              <a:ea typeface="Times New Roman"/>
            </a:endParaRPr>
          </a:p>
        </p:txBody>
      </p:sp>
      <p:pic>
        <p:nvPicPr>
          <p:cNvPr id="102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526" y="3759487"/>
            <a:ext cx="3054474" cy="203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6" y="4122104"/>
            <a:ext cx="2800350" cy="1679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154761"/>
            <a:ext cx="2690812" cy="2016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081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7" y="152400"/>
            <a:ext cx="7239000" cy="262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1314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2241"/>
              </p:ext>
            </p:extLst>
          </p:nvPr>
        </p:nvGraphicFramePr>
        <p:xfrm>
          <a:off x="3440380" y="1574298"/>
          <a:ext cx="346710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6" imgW="1155600" imgH="279360" progId="Equation.3">
                  <p:embed/>
                </p:oleObj>
              </mc:Choice>
              <mc:Fallback>
                <p:oleObj name="Equation" r:id="rId6" imgW="115560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0380" y="1574298"/>
                        <a:ext cx="3467101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452437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334000"/>
            <a:ext cx="44100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213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228600"/>
            <a:ext cx="90963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687286"/>
            <a:ext cx="22860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39000" y="1905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67600" y="2281811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60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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776"/>
              </p:ext>
            </p:extLst>
          </p:nvPr>
        </p:nvGraphicFramePr>
        <p:xfrm>
          <a:off x="914400" y="2008832"/>
          <a:ext cx="2735250" cy="58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" name="Equation" r:id="rId5" imgW="1193760" imgH="253800" progId="Equation.3">
                  <p:embed/>
                </p:oleObj>
              </mc:Choice>
              <mc:Fallback>
                <p:oleObj name="Equation" r:id="rId5" imgW="11937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008832"/>
                        <a:ext cx="2735250" cy="58196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44364"/>
              </p:ext>
            </p:extLst>
          </p:nvPr>
        </p:nvGraphicFramePr>
        <p:xfrm>
          <a:off x="741363" y="2743200"/>
          <a:ext cx="30829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" name="Equation" r:id="rId7" imgW="1346040" imgH="253800" progId="Equation.3">
                  <p:embed/>
                </p:oleObj>
              </mc:Choice>
              <mc:Fallback>
                <p:oleObj name="Equation" r:id="rId7" imgW="134604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743200"/>
                        <a:ext cx="3082925" cy="582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15904"/>
              </p:ext>
            </p:extLst>
          </p:nvPr>
        </p:nvGraphicFramePr>
        <p:xfrm>
          <a:off x="914400" y="3381148"/>
          <a:ext cx="20351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" name="Equation" r:id="rId9" imgW="888840" imgH="507960" progId="Equation.3">
                  <p:embed/>
                </p:oleObj>
              </mc:Choice>
              <mc:Fallback>
                <p:oleObj name="Equation" r:id="rId9" imgW="888840" imgH="507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81148"/>
                        <a:ext cx="2035175" cy="1165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20739"/>
              </p:ext>
            </p:extLst>
          </p:nvPr>
        </p:nvGraphicFramePr>
        <p:xfrm>
          <a:off x="838200" y="4648200"/>
          <a:ext cx="20351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" name="Equation" r:id="rId11" imgW="888840" imgH="507960" progId="Equation.3">
                  <p:embed/>
                </p:oleObj>
              </mc:Choice>
              <mc:Fallback>
                <p:oleObj name="Equation" r:id="rId11" imgW="88884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2035175" cy="1165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65158"/>
              </p:ext>
            </p:extLst>
          </p:nvPr>
        </p:nvGraphicFramePr>
        <p:xfrm>
          <a:off x="3886200" y="4724400"/>
          <a:ext cx="21812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8" name="Equation" r:id="rId13" imgW="952200" imgH="431640" progId="Equation.3">
                  <p:embed/>
                </p:oleObj>
              </mc:Choice>
              <mc:Fallback>
                <p:oleObj name="Equation" r:id="rId13" imgW="95220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24400"/>
                        <a:ext cx="2181225" cy="990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00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54" y="304800"/>
            <a:ext cx="7696200" cy="1196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4143" y="1574417"/>
            <a:ext cx="28860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31518"/>
              </p:ext>
            </p:extLst>
          </p:nvPr>
        </p:nvGraphicFramePr>
        <p:xfrm>
          <a:off x="457200" y="1752600"/>
          <a:ext cx="27352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" name="Equation" r:id="rId5" imgW="1193760" imgH="253800" progId="Equation.3">
                  <p:embed/>
                </p:oleObj>
              </mc:Choice>
              <mc:Fallback>
                <p:oleObj name="Equation" r:id="rId5" imgW="119376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2735263" cy="582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28758"/>
              </p:ext>
            </p:extLst>
          </p:nvPr>
        </p:nvGraphicFramePr>
        <p:xfrm>
          <a:off x="228600" y="2463800"/>
          <a:ext cx="3257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" name="Equation" r:id="rId7" imgW="1422360" imgH="253800" progId="Equation.3">
                  <p:embed/>
                </p:oleObj>
              </mc:Choice>
              <mc:Fallback>
                <p:oleObj name="Equation" r:id="rId7" imgW="142236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63800"/>
                        <a:ext cx="3257550" cy="582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3037" y="1905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8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81129" y="220533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3</a:t>
            </a:r>
            <a:r>
              <a:rPr lang="en-US" sz="2400" b="1" dirty="0" smtClean="0">
                <a:solidFill>
                  <a:srgbClr val="0000FF"/>
                </a:solidFill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sym typeface="Symbol"/>
              </a:rPr>
              <a:t>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54866"/>
              </p:ext>
            </p:extLst>
          </p:nvPr>
        </p:nvGraphicFramePr>
        <p:xfrm>
          <a:off x="369888" y="3338513"/>
          <a:ext cx="2209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" name="Equation" r:id="rId9" imgW="965160" imgH="507960" progId="Equation.3">
                  <p:embed/>
                </p:oleObj>
              </mc:Choice>
              <mc:Fallback>
                <p:oleObj name="Equation" r:id="rId9" imgW="96516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338513"/>
                        <a:ext cx="2209800" cy="1165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87215"/>
              </p:ext>
            </p:extLst>
          </p:nvPr>
        </p:nvGraphicFramePr>
        <p:xfrm>
          <a:off x="442913" y="4957763"/>
          <a:ext cx="2063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2" name="Equation" r:id="rId11" imgW="901440" imgH="304560" progId="Equation.3">
                  <p:embed/>
                </p:oleObj>
              </mc:Choice>
              <mc:Fallback>
                <p:oleObj name="Equation" r:id="rId11" imgW="901440" imgH="304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4957763"/>
                        <a:ext cx="2063750" cy="698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29855"/>
              </p:ext>
            </p:extLst>
          </p:nvPr>
        </p:nvGraphicFramePr>
        <p:xfrm>
          <a:off x="399266" y="5943600"/>
          <a:ext cx="3022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" name="Equation" r:id="rId13" imgW="1320480" imgH="253800" progId="Equation.3">
                  <p:embed/>
                </p:oleObj>
              </mc:Choice>
              <mc:Fallback>
                <p:oleObj name="Equation" r:id="rId13" imgW="13204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66" y="5943600"/>
                        <a:ext cx="3022600" cy="582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572000" y="4209471"/>
            <a:ext cx="4029075" cy="2370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5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327" y="1752600"/>
            <a:ext cx="3059244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992" y="1684879"/>
            <a:ext cx="280987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46517"/>
              </p:ext>
            </p:extLst>
          </p:nvPr>
        </p:nvGraphicFramePr>
        <p:xfrm>
          <a:off x="457200" y="4075339"/>
          <a:ext cx="28225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" name="Equation" r:id="rId5" imgW="1231560" imgH="253800" progId="Equation.3">
                  <p:embed/>
                </p:oleObj>
              </mc:Choice>
              <mc:Fallback>
                <p:oleObj name="Equation" r:id="rId5" imgW="123156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75339"/>
                        <a:ext cx="2822575" cy="582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24300" y="2135832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0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63143" y="2366664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20</a:t>
            </a:r>
            <a:r>
              <a:rPr lang="en-US" sz="2400" b="1" dirty="0" smtClean="0">
                <a:solidFill>
                  <a:srgbClr val="0000FF"/>
                </a:solidFill>
                <a:sym typeface="Symbol"/>
              </a:rPr>
              <a:t>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12155"/>
              </p:ext>
            </p:extLst>
          </p:nvPr>
        </p:nvGraphicFramePr>
        <p:xfrm>
          <a:off x="304800" y="4800600"/>
          <a:ext cx="35210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" name="Equation" r:id="rId7" imgW="1536480" imgH="253800" progId="Equation.3">
                  <p:embed/>
                </p:oleObj>
              </mc:Choice>
              <mc:Fallback>
                <p:oleObj name="Equation" r:id="rId7" imgW="1536480" imgH="253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00600"/>
                        <a:ext cx="3521075" cy="582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31225"/>
              </p:ext>
            </p:extLst>
          </p:nvPr>
        </p:nvGraphicFramePr>
        <p:xfrm>
          <a:off x="272143" y="5562600"/>
          <a:ext cx="3460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" name="Equation" r:id="rId9" imgW="1511280" imgH="253800" progId="Equation.3">
                  <p:embed/>
                </p:oleObj>
              </mc:Choice>
              <mc:Fallback>
                <p:oleObj name="Equation" r:id="rId9" imgW="15112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3" y="5562600"/>
                        <a:ext cx="3460750" cy="582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06760"/>
              </p:ext>
            </p:extLst>
          </p:nvPr>
        </p:nvGraphicFramePr>
        <p:xfrm>
          <a:off x="4897438" y="4495800"/>
          <a:ext cx="25892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" name="Equation" r:id="rId11" imgW="1130040" imgH="253800" progId="Equation.3">
                  <p:embed/>
                </p:oleObj>
              </mc:Choice>
              <mc:Fallback>
                <p:oleObj name="Equation" r:id="rId11" imgW="113004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495800"/>
                        <a:ext cx="2589212" cy="582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75254"/>
              </p:ext>
            </p:extLst>
          </p:nvPr>
        </p:nvGraphicFramePr>
        <p:xfrm>
          <a:off x="4732338" y="5467350"/>
          <a:ext cx="2879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" name="Equation" r:id="rId13" imgW="1257120" imgH="203040" progId="Equation.3">
                  <p:embed/>
                </p:oleObj>
              </mc:Choice>
              <mc:Fallback>
                <p:oleObj name="Equation" r:id="rId13" imgW="12571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5467350"/>
                        <a:ext cx="2879725" cy="466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37920" y="119417"/>
            <a:ext cx="7974012" cy="14228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12063" y="228600"/>
            <a:ext cx="62968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20</a:t>
            </a:r>
            <a:r>
              <a:rPr lang="en-US" sz="2400" b="1" dirty="0" smtClean="0">
                <a:solidFill>
                  <a:srgbClr val="0000FF"/>
                </a:solidFill>
                <a:sym typeface="Symbol"/>
              </a:rPr>
              <a:t>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48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4</TotalTime>
  <Words>343</Words>
  <Application>Microsoft Office PowerPoint</Application>
  <PresentationFormat>On-screen Show (4:3)</PresentationFormat>
  <Paragraphs>105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haroni</vt:lpstr>
      <vt:lpstr>Arial</vt:lpstr>
      <vt:lpstr>Calibri</vt:lpstr>
      <vt:lpstr>Comic Sans MS</vt:lpstr>
      <vt:lpstr>DearTeacher-Normal</vt:lpstr>
      <vt:lpstr>Ravie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emp</cp:lastModifiedBy>
  <cp:revision>164</cp:revision>
  <dcterms:created xsi:type="dcterms:W3CDTF">2014-12-08T14:30:42Z</dcterms:created>
  <dcterms:modified xsi:type="dcterms:W3CDTF">2018-05-10T11:37:25Z</dcterms:modified>
</cp:coreProperties>
</file>